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3A88B21C" w:rsidR="00B2459D" w:rsidRPr="00F4315A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D93D02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3</w:t>
      </w:r>
    </w:p>
    <w:p w14:paraId="2FDF3882" w14:textId="266886BD" w:rsidR="00A045F9" w:rsidRPr="00F4315A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74C28152" w14:textId="64E81A40" w:rsidR="00A146AA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6E705F3E" w14:textId="655D63EF" w:rsidR="00DB595A" w:rsidRDefault="00AD4CE4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how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:</w:t>
      </w:r>
    </w:p>
    <w:p w14:paraId="4ACFC1CF" w14:textId="174C8497" w:rsidR="00AD4CE4" w:rsidRDefault="003C6E53" w:rsidP="00BF1550">
      <w:pPr>
        <w:jc w:val="left"/>
        <w:rPr>
          <w:rFonts w:ascii="Times New Roman" w:hAnsi="Times New Roman" w:cs="Times New Roman"/>
        </w:rPr>
      </w:pPr>
      <w:r w:rsidRPr="0011263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By theorem 7.1, </w:t>
      </w:r>
      <w:r w:rsidR="0011263D" w:rsidRPr="0011263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the probability that the version space </w:t>
      </w:r>
      <w:r w:rsidR="0011263D" w:rsidRPr="0011263D">
        <w:rPr>
          <w:rFonts w:ascii="Times New Roman" w:hAnsi="Times New Roman" w:cs="Times New Roman"/>
          <w:position w:val="-14"/>
        </w:rPr>
        <w:object w:dxaOrig="600" w:dyaOrig="380" w14:anchorId="6A32F7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0pt;height:19pt" o:ole="">
            <v:imagedata r:id="rId6" o:title=""/>
          </v:shape>
          <o:OLEObject Type="Embed" ProgID="Equation.DSMT4" ShapeID="_x0000_i1053" DrawAspect="Content" ObjectID="_1648284062" r:id="rId7"/>
        </w:object>
      </w:r>
      <w:r w:rsidR="0011263D" w:rsidRPr="0011263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is not </w:t>
      </w:r>
      <w:r w:rsidR="0011263D" w:rsidRPr="0011263D">
        <w:rPr>
          <w:rFonts w:ascii="Times New Roman" w:hAnsi="Times New Roman" w:cs="Times New Roman"/>
          <w:position w:val="-6"/>
        </w:rPr>
        <w:object w:dxaOrig="200" w:dyaOrig="220" w14:anchorId="317FA23B">
          <v:shape id="_x0000_i1054" type="#_x0000_t75" style="width:10pt;height:11pt" o:ole="">
            <v:imagedata r:id="rId8" o:title=""/>
          </v:shape>
          <o:OLEObject Type="Embed" ProgID="Equation.DSMT4" ShapeID="_x0000_i1054" DrawAspect="Content" ObjectID="_1648284063" r:id="rId9"/>
        </w:object>
      </w:r>
      <w:r w:rsidR="0011263D" w:rsidRPr="0011263D">
        <w:rPr>
          <w:rFonts w:ascii="Times New Roman" w:hAnsi="Times New Roman" w:cs="Times New Roman"/>
        </w:rPr>
        <w:t xml:space="preserve">-exhausted is less than or equal to </w:t>
      </w:r>
      <w:r w:rsidR="0011263D" w:rsidRPr="0011263D">
        <w:rPr>
          <w:rFonts w:ascii="Times New Roman" w:hAnsi="Times New Roman" w:cs="Times New Roman"/>
          <w:position w:val="-14"/>
        </w:rPr>
        <w:object w:dxaOrig="780" w:dyaOrig="400" w14:anchorId="49976DB2">
          <v:shape id="_x0000_i1055" type="#_x0000_t75" style="width:39pt;height:20pt" o:ole="">
            <v:imagedata r:id="rId10" o:title=""/>
          </v:shape>
          <o:OLEObject Type="Embed" ProgID="Equation.DSMT4" ShapeID="_x0000_i1055" DrawAspect="Content" ObjectID="_1648284064" r:id="rId11"/>
        </w:object>
      </w:r>
      <w:r w:rsidR="0011263D">
        <w:rPr>
          <w:rFonts w:ascii="Times New Roman" w:hAnsi="Times New Roman" w:cs="Times New Roman"/>
        </w:rPr>
        <w:t xml:space="preserve">. </w:t>
      </w:r>
    </w:p>
    <w:p w14:paraId="6D875F1B" w14:textId="21941512" w:rsidR="0011263D" w:rsidRDefault="00D93D02" w:rsidP="0011263D">
      <w:pPr>
        <w:jc w:val="center"/>
        <w:rPr>
          <w:rFonts w:ascii="Times New Roman" w:hAnsi="Times New Roman" w:cs="Times New Roman"/>
        </w:rPr>
      </w:pPr>
      <w:r w:rsidRPr="00063674">
        <w:rPr>
          <w:position w:val="-14"/>
        </w:rPr>
        <w:object w:dxaOrig="3200" w:dyaOrig="400" w14:anchorId="01EDF9C8">
          <v:shape id="_x0000_i1065" type="#_x0000_t75" style="width:160pt;height:20pt" o:ole="">
            <v:imagedata r:id="rId12" o:title=""/>
          </v:shape>
          <o:OLEObject Type="Embed" ProgID="Equation.DSMT4" ShapeID="_x0000_i1065" DrawAspect="Content" ObjectID="_1648284065" r:id="rId13"/>
        </w:object>
      </w:r>
    </w:p>
    <w:p w14:paraId="711AC787" w14:textId="3C18281C" w:rsidR="0011263D" w:rsidRDefault="0011263D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y the assumption of </w:t>
      </w:r>
      <w:r w:rsidRPr="0011263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confidence parameter</w:t>
      </w:r>
      <w:r w:rsidR="00D93D0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, we have </w:t>
      </w:r>
    </w:p>
    <w:p w14:paraId="05C789C0" w14:textId="52ED7241" w:rsidR="00D93D02" w:rsidRDefault="00D93D02" w:rsidP="00D93D02">
      <w:pPr>
        <w:jc w:val="center"/>
      </w:pPr>
      <w:r w:rsidRPr="00063674">
        <w:rPr>
          <w:position w:val="-14"/>
        </w:rPr>
        <w:object w:dxaOrig="3600" w:dyaOrig="400" w14:anchorId="15927C52">
          <v:shape id="_x0000_i1072" type="#_x0000_t75" style="width:180pt;height:20pt" o:ole="">
            <v:imagedata r:id="rId14" o:title=""/>
          </v:shape>
          <o:OLEObject Type="Embed" ProgID="Equation.DSMT4" ShapeID="_x0000_i1072" DrawAspect="Content" ObjectID="_1648284066" r:id="rId15"/>
        </w:object>
      </w:r>
    </w:p>
    <w:p w14:paraId="6A9595AF" w14:textId="349A9DAA" w:rsidR="00D93D02" w:rsidRPr="00D93D02" w:rsidRDefault="00D93D02" w:rsidP="00D93D02">
      <w:pPr>
        <w:jc w:val="center"/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</w:pPr>
      <w:r w:rsidRPr="00063674">
        <w:rPr>
          <w:position w:val="-104"/>
        </w:rPr>
        <w:object w:dxaOrig="2520" w:dyaOrig="2200" w14:anchorId="46BA3444">
          <v:shape id="_x0000_i1076" type="#_x0000_t75" style="width:126pt;height:110pt" o:ole="">
            <v:imagedata r:id="rId16" o:title=""/>
          </v:shape>
          <o:OLEObject Type="Embed" ProgID="Equation.DSMT4" ShapeID="_x0000_i1076" DrawAspect="Content" ObjectID="_1648284067" r:id="rId17"/>
        </w:object>
      </w:r>
    </w:p>
    <w:sectPr w:rsidR="00D93D02" w:rsidRPr="00D93D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8096B4" w14:textId="77777777" w:rsidR="00C0714F" w:rsidRDefault="00C0714F" w:rsidP="00AD0505">
      <w:r>
        <w:separator/>
      </w:r>
    </w:p>
  </w:endnote>
  <w:endnote w:type="continuationSeparator" w:id="0">
    <w:p w14:paraId="0147547D" w14:textId="77777777" w:rsidR="00C0714F" w:rsidRDefault="00C0714F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241696" w14:textId="77777777" w:rsidR="00C0714F" w:rsidRDefault="00C0714F" w:rsidP="00AD0505">
      <w:r>
        <w:separator/>
      </w:r>
    </w:p>
  </w:footnote>
  <w:footnote w:type="continuationSeparator" w:id="0">
    <w:p w14:paraId="55BB726A" w14:textId="77777777" w:rsidR="00C0714F" w:rsidRDefault="00C0714F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E7E9E"/>
    <w:rsid w:val="0011263D"/>
    <w:rsid w:val="001D582C"/>
    <w:rsid w:val="00220E56"/>
    <w:rsid w:val="00253777"/>
    <w:rsid w:val="00287CC3"/>
    <w:rsid w:val="002B26B9"/>
    <w:rsid w:val="002D0126"/>
    <w:rsid w:val="00346AD3"/>
    <w:rsid w:val="00381520"/>
    <w:rsid w:val="003C6E53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650217"/>
    <w:rsid w:val="00660BD2"/>
    <w:rsid w:val="006E2914"/>
    <w:rsid w:val="00715D02"/>
    <w:rsid w:val="008432F5"/>
    <w:rsid w:val="00885199"/>
    <w:rsid w:val="008970AB"/>
    <w:rsid w:val="008D46D6"/>
    <w:rsid w:val="008E06A0"/>
    <w:rsid w:val="008E17EB"/>
    <w:rsid w:val="008F0BF8"/>
    <w:rsid w:val="00952935"/>
    <w:rsid w:val="0097345E"/>
    <w:rsid w:val="009A05C6"/>
    <w:rsid w:val="009A37A5"/>
    <w:rsid w:val="00A01002"/>
    <w:rsid w:val="00A045F9"/>
    <w:rsid w:val="00A146AA"/>
    <w:rsid w:val="00A76EF7"/>
    <w:rsid w:val="00AD0505"/>
    <w:rsid w:val="00AD0E53"/>
    <w:rsid w:val="00AD4CE4"/>
    <w:rsid w:val="00B2459D"/>
    <w:rsid w:val="00B25B34"/>
    <w:rsid w:val="00B67340"/>
    <w:rsid w:val="00B715E3"/>
    <w:rsid w:val="00B96BD6"/>
    <w:rsid w:val="00BF12FC"/>
    <w:rsid w:val="00BF1550"/>
    <w:rsid w:val="00C0714F"/>
    <w:rsid w:val="00D93D02"/>
    <w:rsid w:val="00DA14BB"/>
    <w:rsid w:val="00DB22C1"/>
    <w:rsid w:val="00DB595A"/>
    <w:rsid w:val="00DE4E37"/>
    <w:rsid w:val="00E8078D"/>
    <w:rsid w:val="00E83273"/>
    <w:rsid w:val="00EC5B5E"/>
    <w:rsid w:val="00ED5896"/>
    <w:rsid w:val="00F4315A"/>
    <w:rsid w:val="00F45F4F"/>
    <w:rsid w:val="00F51A8D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1</Pages>
  <Words>55</Words>
  <Characters>317</Characters>
  <Application>Microsoft Office Word</Application>
  <DocSecurity>0</DocSecurity>
  <Lines>2</Lines>
  <Paragraphs>1</Paragraphs>
  <ScaleCrop>false</ScaleCrop>
  <Company/>
  <LinksUpToDate>false</LinksUpToDate>
  <CharactersWithSpaces>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53</cp:revision>
  <cp:lastPrinted>2020-04-08T03:33:00Z</cp:lastPrinted>
  <dcterms:created xsi:type="dcterms:W3CDTF">2020-03-16T02:41:00Z</dcterms:created>
  <dcterms:modified xsi:type="dcterms:W3CDTF">2020-04-13T03:54:00Z</dcterms:modified>
</cp:coreProperties>
</file>